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17" r:id="rId2"/>
    <p:sldId id="262" r:id="rId3"/>
    <p:sldId id="274" r:id="rId4"/>
    <p:sldId id="275" r:id="rId5"/>
    <p:sldId id="288" r:id="rId6"/>
    <p:sldId id="289" r:id="rId7"/>
    <p:sldId id="290" r:id="rId8"/>
    <p:sldId id="291" r:id="rId9"/>
    <p:sldId id="292" r:id="rId10"/>
    <p:sldId id="293" r:id="rId11"/>
    <p:sldId id="295" r:id="rId12"/>
    <p:sldId id="294" r:id="rId13"/>
    <p:sldId id="296" r:id="rId14"/>
    <p:sldId id="297" r:id="rId15"/>
    <p:sldId id="298" r:id="rId16"/>
    <p:sldId id="308" r:id="rId17"/>
    <p:sldId id="257" r:id="rId18"/>
    <p:sldId id="276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28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14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824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94484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9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http://dep.com.vn/Uploaded/Bandocviet/2013-09-27/nguyen_tac_can_bang_trong_thiet_ke_deponline(1).jpg" TargetMode="External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71600" y="9144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5032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57200" y="18288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1066800" y="3429000"/>
            <a:ext cx="5867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:  HÌNH THANG</a:t>
            </a:r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209800" y="1981200"/>
            <a:ext cx="3962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990600" y="4724400"/>
            <a:ext cx="3886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V: PHẠM THỊ THƯƠNG</a:t>
            </a: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pic>
        <p:nvPicPr>
          <p:cNvPr id="12" name="Picture 11" descr="Pictur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066800" y="3200400"/>
            <a:ext cx="647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:  </a:t>
            </a:r>
            <a:r>
              <a:rPr lang="en-US" sz="4000" b="1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 XỨNG  TRỤC</a:t>
            </a:r>
            <a:endParaRPr lang="en-US" sz="4000" b="1" kern="10" spc="-36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2133600" y="2057400"/>
            <a:ext cx="3962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 smtClean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07859"/>
            <a:ext cx="3361626" cy="27432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b="1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> thuộc cạnh của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</a:t>
                </a:r>
                <a:r>
                  <a:rPr lang="en-US" sz="2200" smtClean="0">
                    <a:latin typeface="Times New Roman" pitchFamily="18" charset="0"/>
                  </a:rPr>
                  <a:t>qua AH cũng thuộc cạnh của 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908" t="-3297" r="-2067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41764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 smtClean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43381"/>
            <a:ext cx="3626512" cy="2830979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sẽ nằm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334000" y="5737835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b="1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err="1" smtClean="0">
                    <a:latin typeface="Times New Roman" pitchFamily="18" charset="0"/>
                  </a:rPr>
                  <a:t>điểm</a:t>
                </a:r>
                <a:r>
                  <a:rPr lang="en-US" sz="2200" smtClean="0">
                    <a:latin typeface="Times New Roman" pitchFamily="18" charset="0"/>
                  </a:rPr>
                  <a:t> thuộc cạnh của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</a:t>
                </a:r>
                <a:r>
                  <a:rPr lang="en-US" sz="2200" smtClean="0">
                    <a:latin typeface="Times New Roman" pitchFamily="18" charset="0"/>
                  </a:rPr>
                  <a:t>qua  AH cũng thuộc cạnh của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5737835"/>
                <a:ext cx="3835400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908" t="-3297" r="-2067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7200" y="5524586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AH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tam giác ABC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706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95300" y="4380593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gọ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rụ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</a:rPr>
              <a:t>nếu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vớ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ỗ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 smtClean="0">
                <a:latin typeface="Times New Roman" pitchFamily="18" charset="0"/>
              </a:rPr>
              <a:t>  qua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c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26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" y="2209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9243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3352800" y="3886200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6705600" y="4038600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 smtClean="0"/>
              <a:t>    </a:t>
            </a:r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7467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63143" y="3430388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256007" y="590731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5595257" y="59073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676400" y="3886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1676400" y="371792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3200400" y="4267200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2971800" y="4267200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4495800" y="3429000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3352800" y="38703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4495800" y="41751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410200" y="44799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6705600" y="3810000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7543800" y="34290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6324600" y="3962400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2700" y="34094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500257" y="325626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8382000" y="404676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8109857" y="336357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52400" y="6232525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00400" y="6248400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6324600" y="6232525"/>
            <a:ext cx="2781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6934200" y="3779460"/>
            <a:ext cx="12518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275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69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7" grpId="0"/>
      <p:bldP spid="28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xmlns="" val="17804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952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5621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3147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40767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800100" y="5257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628900" y="3581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2247900" y="4043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3086100" y="4038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2019300" y="518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32385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2324100" y="3657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22479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33528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21336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57200" y="5878529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HK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hình thang ABCD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33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p:oleObj spid="_x0000_s1066" name="Equation" r:id="rId4" imgW="435285" imgH="677109" progId="Equation.DSMT4">
              <p:embed/>
            </p:oleObj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2986088" y="3595688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708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578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59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862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 sz="2400" b="1">
              <a:solidFill>
                <a:srgbClr val="000066"/>
              </a:solidFill>
              <a:latin typeface=".VnTime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2514600"/>
            <a:ext cx="9144000" cy="2346325"/>
          </a:xfrm>
          <a:prstGeom prst="rect">
            <a:avLst/>
          </a:prstGeo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0275" y="2819400"/>
            <a:ext cx="12287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573442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2209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724400" y="3429000"/>
            <a:ext cx="0" cy="3276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76600" y="4953000"/>
            <a:ext cx="2743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107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b="1" u="sng" smtClean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605" y="3802898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err="1" smtClean="0">
                  <a:latin typeface="Times New Roman" pitchFamily="18" charset="0"/>
                </a:rPr>
                <a:t>trung</a:t>
              </a:r>
              <a:r>
                <a:rPr lang="en-US" sz="2000" smtClean="0">
                  <a:latin typeface="Times New Roman" pitchFamily="18" charset="0"/>
                </a:rPr>
                <a:t> trực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5848350" y="3137724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124450" y="5487061"/>
            <a:ext cx="4000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43500" y="3910881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d</a:t>
            </a: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5105400" y="4495800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588224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349598"/>
            <a:ext cx="2190094" cy="350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>
            <a:stCxn id="23554" idx="0"/>
          </p:cNvCxnSpPr>
          <p:nvPr/>
        </p:nvCxnSpPr>
        <p:spPr>
          <a:xfrm>
            <a:off x="4752648" y="3349598"/>
            <a:ext cx="0" cy="31274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191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5458" y="3505201"/>
            <a:ext cx="240574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>
            <a:stCxn id="3" idx="2"/>
          </p:cNvCxnSpPr>
          <p:nvPr/>
        </p:nvCxnSpPr>
        <p:spPr>
          <a:xfrm>
            <a:off x="4572000" y="3429000"/>
            <a:ext cx="16329" cy="2971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1049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17322"/>
            <a:ext cx="2362200" cy="301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429000"/>
            <a:ext cx="0" cy="289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771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36702"/>
            <a:ext cx="2057400" cy="317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819400" y="4800600"/>
            <a:ext cx="2971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9571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14057"/>
            <a:ext cx="2447925" cy="316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657600"/>
            <a:ext cx="0" cy="2438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971800" y="4495800"/>
            <a:ext cx="27432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957286" y="4495800"/>
            <a:ext cx="2600325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81400" y="4038600"/>
            <a:ext cx="1524000" cy="2057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352800" y="3886200"/>
            <a:ext cx="1752600" cy="2209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4792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760889" cy="328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419600" y="34290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0971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il_fi" descr="http://dep.com.vn/Uploaded/Bandocviet/2013-09-27/nguyen_tac_can_bang_trong_thiet_ke_deponline(1)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838200" y="1752600"/>
            <a:ext cx="7652026" cy="3124200"/>
          </a:xfrm>
          <a:prstGeom prst="rect">
            <a:avLst/>
          </a:prstGeom>
          <a:noFill/>
        </p:spPr>
      </p:pic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4695372" y="1295400"/>
            <a:ext cx="45719" cy="431165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h2t8_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685800"/>
            <a:ext cx="3286125" cy="2314575"/>
          </a:xfrm>
          <a:prstGeom prst="rect">
            <a:avLst/>
          </a:prstGeom>
          <a:noFill/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3733800"/>
            <a:ext cx="3200400" cy="2619375"/>
          </a:xfrm>
          <a:prstGeom prst="rect">
            <a:avLst/>
          </a:prstGeom>
          <a:noFill/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3686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676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400" b="0" i="1" u="none" strike="noStrike" cap="none" normalizeH="0" baseline="0" smtClean="0">
                <a:ln>
                  <a:noFill/>
                </a:ln>
                <a:solidFill>
                  <a:srgbClr val="FF00FF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ình 2b: Trang trí hình vuông</a:t>
            </a:r>
            <a:endParaRPr kumimoji="0" lang="pt-BR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 descr="t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6642" y="685800"/>
            <a:ext cx="706344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447800"/>
            <a:ext cx="729528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43500" y="4052349"/>
            <a:ext cx="3810000" cy="1534184"/>
            <a:chOff x="96" y="1835"/>
            <a:chExt cx="2400" cy="805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835"/>
              <a:ext cx="2400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6925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762000" y="990600"/>
          <a:ext cx="7589684" cy="4495800"/>
        </p:xfrm>
        <a:graphic>
          <a:graphicData uri="http://schemas.openxmlformats.org/presentationml/2006/ole">
            <p:oleObj spid="_x0000_s67585" name="Slide" r:id="rId3" imgW="4572042" imgH="3428869" progId="PowerPoint.Slide.8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Tòa tháp đôi lộng lẫy trong đê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14400"/>
            <a:ext cx="845488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vanh da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33400"/>
            <a:ext cx="6248400" cy="573839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The_Disney_Dre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304800"/>
            <a:ext cx="5562600" cy="292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 descr="ANd9GcRVE_L7fAQIQI2b2UZoYuEu4AziwRsJ7KpmnMqwhqUMV0r0orx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581400"/>
            <a:ext cx="5486400" cy="301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2057400" y="381000"/>
            <a:ext cx="5486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9" name="Picture 17" descr="Kién trúc có trục dói xú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0"/>
            <a:ext cx="266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33800"/>
            <a:ext cx="2743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1" name="Picture 19" descr="Hinh co truc doi xung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2684463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2" name="Picture 20" descr="Hinh co truc doi xung(3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743200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95400"/>
            <a:ext cx="25908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4" name="Picture 22" descr="Hinh co truc doi xu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709863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141177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0800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 smtClean="0">
                <a:latin typeface="Times New Roman" pitchFamily="18" charset="0"/>
              </a:rPr>
              <a:t>Hai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" y="5562600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 </a:t>
            </a:r>
            <a:r>
              <a:rPr lang="en-US" sz="2000" b="1" dirty="0" err="1">
                <a:latin typeface="Times New Roman" pitchFamily="18" charset="0"/>
              </a:rPr>
              <a:t>nằ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ê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B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c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.</a:t>
            </a:r>
            <a:endParaRPr lang="en-US" sz="2000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smtClean="0">
                    <a:solidFill>
                      <a:schemeClr val="tx1"/>
                    </a:solidFill>
                    <a:latin typeface="Times New Roman" pitchFamily="18" charset="0"/>
                  </a:rPr>
                  <a:t>?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</a:rPr>
                  <a:t> Nếu 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</a:rPr>
                  <a:t/>
                </a:r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d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/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điểm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/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đố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/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xứ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/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B qua d ?</a:t>
                </a:r>
              </a:p>
            </p:txBody>
          </p:sp>
        </mc:Choice>
        <mc:Fallback>
          <p:sp>
            <p:nvSpPr>
              <p:cNvPr id="514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3172" t="-6369" b="-165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smtClean="0">
                  <a:latin typeface="Times New Roman" pitchFamily="18" charset="0"/>
                </a:rPr>
                <a:t>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9685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964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0" grpId="0" animBg="1"/>
      <p:bldP spid="9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61257">
            <a:off x="683187" y="4195101"/>
            <a:ext cx="4403303" cy="533400"/>
          </a:xfrm>
          <a:prstGeom prst="rect">
            <a:avLst/>
          </a:prstGeom>
          <a:noFill/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33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82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17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3392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66700" y="601980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 smtClean="0">
                <a:latin typeface="Times New Roman" pitchFamily="18" charset="0"/>
              </a:rPr>
              <a:t>* </a:t>
            </a:r>
            <a:r>
              <a:rPr lang="en-US" sz="2000" b="1" dirty="0" err="1" smtClean="0">
                <a:latin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ụ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03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53049" y="788987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>
                    <a:latin typeface="Times New Roman" pitchFamily="18" charset="0"/>
                  </a:rPr>
                  <a:t>Ta </a:t>
                </a:r>
                <a:r>
                  <a:rPr lang="en-US" sz="2000" i="1" dirty="0" err="1" smtClean="0">
                    <a:latin typeface="Times New Roman" pitchFamily="18" charset="0"/>
                  </a:rPr>
                  <a:t>có</a:t>
                </a:r>
                <a:r>
                  <a:rPr lang="en-US" sz="2000" dirty="0" smtClean="0">
                    <a:latin typeface="Times New Roman" pitchFamily="18" charset="0"/>
                  </a:rPr>
                  <a:t>:  +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đoạn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thẳng</a:t>
                </a:r>
                <a:r>
                  <a:rPr lang="en-US" sz="2000" dirty="0" smtClean="0">
                    <a:latin typeface="Times New Roman" pitchFamily="18" charset="0"/>
                  </a:rPr>
                  <a:t> AB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; A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C’; 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+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  <m:r>
                      <a:rPr lang="en-US" sz="2000" b="0" i="0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;</m:t>
                        </m:r>
                      </m:e>
                    </m:acc>
                  </m:oMath>
                </a14:m>
                <a:r>
                  <a:rPr lang="en-US" sz="2000" dirty="0"/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  +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> tam </a:t>
                </a:r>
                <a:r>
                  <a:rPr lang="en-US" sz="2000" dirty="0" err="1" smtClean="0">
                    <a:latin typeface="Times New Roman" pitchFamily="18" charset="0"/>
                  </a:rPr>
                  <a:t>giác</a:t>
                </a:r>
                <a:r>
                  <a:rPr lang="en-US" sz="2000" dirty="0" smtClean="0">
                    <a:latin typeface="Times New Roman" pitchFamily="18" charset="0"/>
                  </a:rPr>
                  <a:t> A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xứng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với</a:t>
                </a:r>
                <a:r>
                  <a:rPr lang="en-US" sz="2000" dirty="0" smtClean="0">
                    <a:latin typeface="Times New Roman" pitchFamily="18" charset="0"/>
                  </a:rPr>
                  <a:t/>
                </a:r>
                <a:r>
                  <a:rPr lang="en-US" sz="2000" dirty="0" err="1" smtClean="0">
                    <a:latin typeface="Times New Roman" pitchFamily="18" charset="0"/>
                  </a:rPr>
                  <a:t>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blipFill rotWithShape="1">
                <a:blip r:embed="rId4"/>
                <a:stretch>
                  <a:fillRect l="-1600" t="-1160" r="-31840" b="-30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98153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5486400" y="984619"/>
            <a:ext cx="3505200" cy="2442593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p:oleObj spid="_x0000_s21560" name="Photo Editor Photo" r:id="rId4" imgW="3809524" imgH="3048426" progId="">
                    <p:embed/>
                  </p:oleObj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p:oleObj spid="_x0000_s21561" name="Photo Editor Photo" r:id="rId5" imgW="3809524" imgH="3048426" progId="">
                    <p:embed/>
                  </p:oleObj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5331941" y="3581400"/>
            <a:ext cx="381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VNI-Script" pitchFamily="2" charset="0"/>
              </a:rPr>
              <a:t>H ‘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d. 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490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9</TotalTime>
  <Words>1721</Words>
  <Application>Microsoft Office PowerPoint</Application>
  <PresentationFormat>On-screen Show (4:3)</PresentationFormat>
  <Paragraphs>213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Photo Editor Photo</vt:lpstr>
      <vt:lpstr>Equation</vt:lpstr>
      <vt:lpstr>Slid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Ứng dụng trục đối xứng để vẽ lọ hoa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http://sanhotim.blogspo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abc</cp:lastModifiedBy>
  <cp:revision>80</cp:revision>
  <dcterms:created xsi:type="dcterms:W3CDTF">2014-10-02T14:34:49Z</dcterms:created>
  <dcterms:modified xsi:type="dcterms:W3CDTF">2021-09-01T15:07:39Z</dcterms:modified>
</cp:coreProperties>
</file>